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346F" w:rsidRPr="000E763B" w:rsidRDefault="0013346F" w:rsidP="0013346F">
      <w:pPr>
        <w:jc w:val="center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0E763B">
        <w:rPr>
          <w:rFonts w:ascii="Times New Roman" w:hAnsi="Times New Roman" w:cs="Times New Roman"/>
          <w:sz w:val="28"/>
          <w:szCs w:val="28"/>
          <w:u w:val="single"/>
          <w:lang w:val="uk-UA"/>
        </w:rPr>
        <w:t>Алгоритм методу ділення відрізка навпіл (методу дихотомії)</w:t>
      </w:r>
    </w:p>
    <w:p w:rsidR="0013346F" w:rsidRPr="000E763B" w:rsidRDefault="0013346F" w:rsidP="0013346F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b/>
          <w:sz w:val="28"/>
          <w:szCs w:val="28"/>
          <w:lang w:val="uk-UA"/>
        </w:rPr>
        <w:t>Початковий етап.</w:t>
      </w:r>
    </w:p>
    <w:p w:rsidR="008B70B2" w:rsidRPr="000E763B" w:rsidRDefault="0013346F" w:rsidP="008943C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25pt;height:18pt" o:ole="">
            <v:imagedata r:id="rId4" o:title=""/>
          </v:shape>
          <o:OLEObject Type="Embed" ProgID="Equation.DSMT4" ShapeID="_x0000_i1025" DrawAspect="Content" ObjectID="_1645034690" r:id="rId5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– відрізок, на якому визначена функція </w:t>
      </w:r>
      <w:r w:rsidRPr="000E763B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40" w:dyaOrig="320">
          <v:shape id="_x0000_i1026" type="#_x0000_t75" style="width:27.25pt;height:15.8pt" o:ole="">
            <v:imagedata r:id="rId6" o:title=""/>
          </v:shape>
          <o:OLEObject Type="Embed" ProgID="Equation.DSMT4" ShapeID="_x0000_i1026" DrawAspect="Content" ObjectID="_1645034691" r:id="rId7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. Вибрати </w:t>
      </w:r>
      <w:r w:rsidRPr="000E763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80" w:dyaOrig="279">
          <v:shape id="_x0000_i1027" type="#_x0000_t75" style="width:28.9pt;height:14.2pt" o:ole="">
            <v:imagedata r:id="rId8" o:title=""/>
          </v:shape>
          <o:OLEObject Type="Embed" ProgID="Equation.DSMT4" ShapeID="_x0000_i1027" DrawAspect="Content" ObjectID="_1645034692" r:id="rId9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та задати точність </w:t>
      </w:r>
      <w:r w:rsidRPr="000E763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60" w:dyaOrig="279">
          <v:shape id="_x0000_i1028" type="#_x0000_t75" style="width:27.8pt;height:14.2pt" o:ole="">
            <v:imagedata r:id="rId10" o:title=""/>
          </v:shape>
          <o:OLEObject Type="Embed" ProgID="Equation.DSMT4" ShapeID="_x0000_i1028" DrawAspect="Content" ObjectID="_1645034693" r:id="rId11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, причому </w:t>
      </w:r>
      <w:r w:rsidRPr="000E763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80" w:dyaOrig="279">
          <v:shape id="_x0000_i1029" type="#_x0000_t75" style="width:28.9pt;height:14.2pt" o:ole="">
            <v:imagedata r:id="rId12" o:title=""/>
          </v:shape>
          <o:OLEObject Type="Embed" ProgID="Equation.DSMT4" ShapeID="_x0000_i1029" DrawAspect="Content" ObjectID="_1645034694" r:id="rId13"/>
        </w:object>
      </w:r>
      <w:r w:rsidR="008943C2"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. Покласти </w:t>
      </w:r>
      <w:r w:rsidR="008943C2" w:rsidRPr="000E763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20" w:dyaOrig="279">
          <v:shape id="_x0000_i1030" type="#_x0000_t75" style="width:26.2pt;height:14.2pt" o:ole="">
            <v:imagedata r:id="rId14" o:title=""/>
          </v:shape>
          <o:OLEObject Type="Embed" ProgID="Equation.DSMT4" ShapeID="_x0000_i1030" DrawAspect="Content" ObjectID="_1645034695" r:id="rId15"/>
        </w:object>
      </w:r>
      <w:r w:rsidR="008943C2"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8943C2" w:rsidRPr="000E763B">
        <w:rPr>
          <w:rFonts w:ascii="Times New Roman" w:hAnsi="Times New Roman" w:cs="Times New Roman"/>
          <w:sz w:val="28"/>
          <w:szCs w:val="28"/>
          <w:lang w:val="uk-UA"/>
        </w:rPr>
        <w:t>перейти до основного етапу.</w:t>
      </w:r>
    </w:p>
    <w:p w:rsidR="008943C2" w:rsidRPr="000E763B" w:rsidRDefault="008943C2" w:rsidP="008943C2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b/>
          <w:sz w:val="28"/>
          <w:szCs w:val="28"/>
          <w:lang w:val="uk-UA"/>
        </w:rPr>
        <w:t>Основний етап</w:t>
      </w:r>
    </w:p>
    <w:p w:rsidR="008943C2" w:rsidRPr="000E763B" w:rsidRDefault="008943C2" w:rsidP="008943C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b/>
          <w:sz w:val="28"/>
          <w:szCs w:val="28"/>
          <w:lang w:val="uk-UA"/>
        </w:rPr>
        <w:t>Крок 1</w: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>. Якщо</w: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60" w:dyaOrig="360">
          <v:shape id="_x0000_i1037" type="#_x0000_t75" style="width:52.9pt;height:18pt" o:ole="">
            <v:imagedata r:id="rId16" o:title=""/>
          </v:shape>
          <o:OLEObject Type="Embed" ProgID="Equation.DSMT4" ShapeID="_x0000_i1037" DrawAspect="Content" ObjectID="_1645034696" r:id="rId17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, то зупинитися; точка мінімуму </w:t>
      </w: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60">
          <v:shape id="_x0000_i1039" type="#_x0000_t75" style="width:12pt;height:18pt" o:ole="">
            <v:imagedata r:id="rId18" o:title=""/>
          </v:shape>
          <o:OLEObject Type="Embed" ProgID="Equation.DSMT4" ShapeID="_x0000_i1039" DrawAspect="Content" ObjectID="_1645034697" r:id="rId19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належить </w: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>інтервалу</w: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20" w:dyaOrig="360">
          <v:shape id="_x0000_i1040" type="#_x0000_t75" style="width:36pt;height:18pt" o:ole="">
            <v:imagedata r:id="rId20" o:title=""/>
          </v:shape>
          <o:OLEObject Type="Embed" ProgID="Equation.DSMT4" ShapeID="_x0000_i1040" DrawAspect="Content" ObjectID="_1645034698" r:id="rId21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. За </w:t>
      </w: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60">
          <v:shape id="_x0000_i1041" type="#_x0000_t75" style="width:12pt;height:18pt" o:ole="">
            <v:imagedata r:id="rId22" o:title=""/>
          </v:shape>
          <o:OLEObject Type="Embed" ProgID="Equation.DSMT4" ShapeID="_x0000_i1041" DrawAspect="Content" ObjectID="_1645034699" r:id="rId23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прийняти </w:t>
      </w:r>
      <w:r w:rsidRPr="000E763B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020" w:dyaOrig="620">
          <v:shape id="_x0000_i1042" type="#_x0000_t75" style="width:51.25pt;height:31.1pt" o:ole="">
            <v:imagedata r:id="rId24" o:title=""/>
          </v:shape>
          <o:OLEObject Type="Embed" ProgID="Equation.DSMT4" ShapeID="_x0000_i1042" DrawAspect="Content" ObjectID="_1645034700" r:id="rId25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. Інакше, обчислити </w:t>
      </w:r>
    </w:p>
    <w:p w:rsidR="008943C2" w:rsidRPr="000E763B" w:rsidRDefault="008943C2" w:rsidP="008943C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4440" w:dyaOrig="620">
          <v:shape id="_x0000_i1043" type="#_x0000_t75" style="width:222pt;height:31.1pt" o:ole="">
            <v:imagedata r:id="rId26" o:title=""/>
          </v:shape>
          <o:OLEObject Type="Embed" ProgID="Equation.DSMT4" ShapeID="_x0000_i1043" DrawAspect="Content" ObjectID="_1645034701" r:id="rId27"/>
        </w:object>
      </w:r>
      <w:bookmarkStart w:id="0" w:name="_GoBack"/>
      <w:bookmarkEnd w:id="0"/>
    </w:p>
    <w:p w:rsidR="008943C2" w:rsidRPr="000E763B" w:rsidRDefault="008943C2" w:rsidP="008943C2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sz w:val="28"/>
          <w:szCs w:val="28"/>
          <w:lang w:val="uk-UA"/>
        </w:rPr>
        <w:t>і перейти до кроку 2.</w:t>
      </w:r>
    </w:p>
    <w:p w:rsidR="008943C2" w:rsidRPr="000E763B" w:rsidRDefault="008943C2" w:rsidP="008943C2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b/>
          <w:sz w:val="28"/>
          <w:szCs w:val="28"/>
          <w:lang w:val="uk-UA"/>
        </w:rPr>
        <w:t>Крок 2.</w: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Обчислити значення цільової функції </w:t>
      </w: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20" w:dyaOrig="360">
          <v:shape id="_x0000_i1044" type="#_x0000_t75" style="width:66pt;height:18pt" o:ole="">
            <v:imagedata r:id="rId28" o:title=""/>
          </v:shape>
          <o:OLEObject Type="Embed" ProgID="Equation.DSMT4" ShapeID="_x0000_i1044" DrawAspect="Content" ObjectID="_1645034702" r:id="rId29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. Якщо </w:t>
      </w: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360">
          <v:shape id="_x0000_i1047" type="#_x0000_t75" style="width:73.1pt;height:18pt" o:ole="">
            <v:imagedata r:id="rId30" o:title=""/>
          </v:shape>
          <o:OLEObject Type="Embed" ProgID="Equation.DSMT4" ShapeID="_x0000_i1047" DrawAspect="Content" ObjectID="_1645034703" r:id="rId31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, то покладаємо </w:t>
      </w:r>
    </w:p>
    <w:p w:rsidR="0013346F" w:rsidRPr="000E763B" w:rsidRDefault="000E763B" w:rsidP="000E763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80" w:dyaOrig="360">
          <v:shape id="_x0000_i1048" type="#_x0000_t75" style="width:88.9pt;height:18pt" o:ole="">
            <v:imagedata r:id="rId32" o:title=""/>
          </v:shape>
          <o:OLEObject Type="Embed" ProgID="Equation.DSMT4" ShapeID="_x0000_i1048" DrawAspect="Content" ObjectID="_1645034704" r:id="rId33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>, інакше</w: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E763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60">
          <v:shape id="_x0000_i1050" type="#_x0000_t75" style="width:87.25pt;height:18pt" o:ole="">
            <v:imagedata r:id="rId34" o:title=""/>
          </v:shape>
          <o:OLEObject Type="Embed" ProgID="Equation.DSMT4" ShapeID="_x0000_i1050" DrawAspect="Content" ObjectID="_1645034705" r:id="rId35"/>
        </w:objec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E763B" w:rsidRPr="000E763B" w:rsidRDefault="000E763B" w:rsidP="000E763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sz w:val="28"/>
          <w:szCs w:val="28"/>
          <w:lang w:val="uk-UA"/>
        </w:rPr>
        <w:t>Замінити k</w: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на k+1</w:t>
      </w:r>
      <w:r w:rsidRPr="000E763B">
        <w:rPr>
          <w:rFonts w:ascii="Times New Roman" w:hAnsi="Times New Roman" w:cs="Times New Roman"/>
          <w:sz w:val="28"/>
          <w:szCs w:val="28"/>
          <w:lang w:val="uk-UA"/>
        </w:rPr>
        <w:t xml:space="preserve"> і перейти до кроку 1.</w:t>
      </w:r>
    </w:p>
    <w:p w:rsidR="000E763B" w:rsidRPr="000E763B" w:rsidRDefault="000E763B" w:rsidP="000E763B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E763B">
        <w:rPr>
          <w:rFonts w:ascii="Times New Roman" w:hAnsi="Times New Roman" w:cs="Times New Roman"/>
          <w:sz w:val="28"/>
          <w:szCs w:val="28"/>
          <w:lang w:val="uk-UA"/>
        </w:rPr>
        <w:t>Опис алгоритму закінчено.</w:t>
      </w:r>
    </w:p>
    <w:sectPr w:rsidR="000E763B" w:rsidRPr="000E763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7C0C"/>
    <w:rsid w:val="000E763B"/>
    <w:rsid w:val="0013346F"/>
    <w:rsid w:val="002B7C0C"/>
    <w:rsid w:val="008943C2"/>
    <w:rsid w:val="008B70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AAB457"/>
  <w15:chartTrackingRefBased/>
  <w15:docId w15:val="{FDC14E63-0F07-4EE4-B5C6-7148037BCF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137</Words>
  <Characters>782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я Бут</dc:creator>
  <cp:keywords/>
  <dc:description/>
  <cp:lastModifiedBy>Мария Бут</cp:lastModifiedBy>
  <cp:revision>2</cp:revision>
  <dcterms:created xsi:type="dcterms:W3CDTF">2020-03-06T19:04:00Z</dcterms:created>
  <dcterms:modified xsi:type="dcterms:W3CDTF">2020-03-06T19:18:00Z</dcterms:modified>
</cp:coreProperties>
</file>